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5" r:id="rId3"/>
    <p:sldId id="520" r:id="rId4"/>
    <p:sldId id="535" r:id="rId5"/>
    <p:sldId id="52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00" r:id="rId15"/>
    <p:sldId id="501" r:id="rId16"/>
    <p:sldId id="522" r:id="rId17"/>
    <p:sldId id="523" r:id="rId18"/>
    <p:sldId id="524" r:id="rId19"/>
    <p:sldId id="525" r:id="rId20"/>
    <p:sldId id="526" r:id="rId21"/>
    <p:sldId id="52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96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20" Type="http://schemas.openxmlformats.org/officeDocument/2006/relationships/image" Target="../media/image28.wmf"/><Relationship Id="rId21" Type="http://schemas.openxmlformats.org/officeDocument/2006/relationships/image" Target="../media/image29.wmf"/><Relationship Id="rId22" Type="http://schemas.openxmlformats.org/officeDocument/2006/relationships/image" Target="../media/image30.wmf"/><Relationship Id="rId10" Type="http://schemas.openxmlformats.org/officeDocument/2006/relationships/image" Target="../media/image18.wmf"/><Relationship Id="rId11" Type="http://schemas.openxmlformats.org/officeDocument/2006/relationships/image" Target="../media/image19.wmf"/><Relationship Id="rId12" Type="http://schemas.openxmlformats.org/officeDocument/2006/relationships/image" Target="../media/image20.wmf"/><Relationship Id="rId13" Type="http://schemas.openxmlformats.org/officeDocument/2006/relationships/image" Target="../media/image21.wmf"/><Relationship Id="rId14" Type="http://schemas.openxmlformats.org/officeDocument/2006/relationships/image" Target="../media/image22.wmf"/><Relationship Id="rId15" Type="http://schemas.openxmlformats.org/officeDocument/2006/relationships/image" Target="../media/image23.wmf"/><Relationship Id="rId16" Type="http://schemas.openxmlformats.org/officeDocument/2006/relationships/image" Target="../media/image24.wmf"/><Relationship Id="rId17" Type="http://schemas.openxmlformats.org/officeDocument/2006/relationships/image" Target="../media/image25.wmf"/><Relationship Id="rId18" Type="http://schemas.openxmlformats.org/officeDocument/2006/relationships/image" Target="../media/image26.wmf"/><Relationship Id="rId19" Type="http://schemas.openxmlformats.org/officeDocument/2006/relationships/image" Target="../media/image27.wmf"/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e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e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9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9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30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8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20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21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22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23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24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6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7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8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4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45.e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6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47.emf"/><Relationship Id="rId10" Type="http://schemas.openxmlformats.org/officeDocument/2006/relationships/image" Target="../media/image39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71.w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74.bin"/><Relationship Id="rId26" Type="http://schemas.openxmlformats.org/officeDocument/2006/relationships/image" Target="../media/image74.wmf"/><Relationship Id="rId27" Type="http://schemas.openxmlformats.org/officeDocument/2006/relationships/oleObject" Target="../embeddings/oleObject75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0.e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4" Type="http://schemas.openxmlformats.org/officeDocument/2006/relationships/image" Target="../media/image5.emf"/><Relationship Id="rId5" Type="http://schemas.openxmlformats.org/officeDocument/2006/relationships/image" Target="../media/image6.jpg"/><Relationship Id="rId6" Type="http://schemas.openxmlformats.org/officeDocument/2006/relationships/image" Target="../media/image7.jp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9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Standard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al Analysis</a:t>
            </a:r>
            <a:endParaRPr lang="en-US" sz="2800" dirty="0" smtClean="0">
              <a:solidFill>
                <a:srgbClr val="CC00CC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4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5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1.4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 </a:t>
            </a: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1.5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6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utoUpdateAnimBg="0"/>
      <p:bldP spid="156679" grpId="0" build="p" autoUpdateAnimBg="0"/>
      <p:bldP spid="156680" grpId="0" animBg="1"/>
      <p:bldP spid="156684" grpId="0"/>
      <p:bldP spid="156687" grpId="0" build="p" autoUpdateAnimBg="0"/>
      <p:bldP spid="156703" grpId="0" animBg="1"/>
      <p:bldP spid="15670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3950765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ck of the Chapter Problem # 34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2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3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3847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30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  <p:bldP spid="168968" grpId="0" animBg="1"/>
      <p:bldP spid="168969" grpId="0" animBg="1"/>
      <p:bldP spid="168970" grpId="0"/>
      <p:bldP spid="168971" grpId="0"/>
      <p:bldP spid="168972" grpId="0"/>
      <p:bldP spid="168973" grpId="0"/>
      <p:bldP spid="168974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642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575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9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60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1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93403"/>
              </p:ext>
            </p:extLst>
          </p:nvPr>
        </p:nvGraphicFramePr>
        <p:xfrm>
          <a:off x="5715000" y="5867400"/>
          <a:ext cx="1671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2" name="Equation" r:id="rId9" imgW="762000" imgH="190500" progId="Equation.DSMT4">
                  <p:embed/>
                </p:oleObj>
              </mc:Choice>
              <mc:Fallback>
                <p:oleObj name="Equation" r:id="rId9" imgW="762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1671638" cy="417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3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4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5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6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7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8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9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19595"/>
              </p:ext>
            </p:extLst>
          </p:nvPr>
        </p:nvGraphicFramePr>
        <p:xfrm>
          <a:off x="7315200" y="5634037"/>
          <a:ext cx="4460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0" name="Equation" r:id="rId25" imgW="203200" imgH="419100" progId="Equation.DSMT4">
                  <p:embed/>
                </p:oleObj>
              </mc:Choice>
              <mc:Fallback>
                <p:oleObj name="Equation" r:id="rId25" imgW="20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34037"/>
                        <a:ext cx="446088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2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</a:t>
            </a:r>
            <a:r>
              <a:rPr lang="en-US" sz="1800" dirty="0" smtClean="0">
                <a:ea typeface="ＭＳ Ｐゴシック" pitchFamily="-84" charset="-128"/>
              </a:rPr>
              <a:t>with the </a:t>
            </a:r>
            <a:r>
              <a:rPr lang="en-US" sz="1800" dirty="0">
                <a:ea typeface="ＭＳ Ｐゴシック" pitchFamily="-84" charset="-128"/>
              </a:rPr>
              <a:t>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934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83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2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3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217765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/>
        </p:nvGraphicFramePr>
        <p:xfrm>
          <a:off x="4648200" y="4708525"/>
          <a:ext cx="1069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6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08525"/>
                        <a:ext cx="10699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/>
        </p:nvGraphicFramePr>
        <p:xfrm>
          <a:off x="5707063" y="4741863"/>
          <a:ext cx="3889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41863"/>
                        <a:ext cx="3889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/>
        </p:nvGraphicFramePr>
        <p:xfrm>
          <a:off x="6057900" y="4611688"/>
          <a:ext cx="876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611688"/>
                        <a:ext cx="87630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/>
        </p:nvGraphicFramePr>
        <p:xfrm>
          <a:off x="4600575" y="3983038"/>
          <a:ext cx="11668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1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983038"/>
                        <a:ext cx="11668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/>
        </p:nvGraphicFramePr>
        <p:xfrm>
          <a:off x="5643563" y="3895725"/>
          <a:ext cx="681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95725"/>
                        <a:ext cx="681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/>
        </p:nvGraphicFramePr>
        <p:xfrm>
          <a:off x="6113463" y="3886200"/>
          <a:ext cx="973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3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86200"/>
                        <a:ext cx="9731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69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2386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153400" cy="6172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47/69 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Only 25 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You need to get approval for enrollment from me so please take an action quickly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Reading assignment #1: Read and follow through all sections in appendix A by tomorrow, Wednesday, June 10</a:t>
            </a:r>
          </a:p>
          <a:p>
            <a:pPr eaLnBrk="1" hangingPunct="1"/>
            <a:r>
              <a:rPr lang="en-US" sz="2000" dirty="0" smtClean="0"/>
              <a:t>There will be a quiz tomorrow Wednesday,  June 10, on this reading assignment and what we have learned up to today!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Beginning of the class </a:t>
            </a:r>
            <a:r>
              <a:rPr lang="en-US" sz="2000" dirty="0" smtClean="0">
                <a:sym typeface="Wingdings"/>
              </a:rPr>
              <a:t> Do not be late</a:t>
            </a:r>
            <a:endParaRPr lang="en-US" sz="2000" dirty="0">
              <a:sym typeface="Wingdings"/>
            </a:endParaRP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6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</a:t>
            </a:r>
            <a:r>
              <a:rPr lang="en-US" sz="2000" dirty="0" smtClean="0"/>
              <a:t>quiz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problems 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980D90-47A4-E84E-89D8-D38A29784B9B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23564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0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1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58788" y="5257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4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23569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5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1" name="Text Box 16"/>
          <p:cNvSpPr txBox="1">
            <a:spLocks noChangeArrowheads="1"/>
          </p:cNvSpPr>
          <p:nvPr/>
        </p:nvSpPr>
        <p:spPr bwMode="auto">
          <a:xfrm>
            <a:off x="2209800" y="3276600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3" name="Text Box 18"/>
          <p:cNvSpPr txBox="1">
            <a:spLocks noChangeArrowheads="1"/>
          </p:cNvSpPr>
          <p:nvPr/>
        </p:nvSpPr>
        <p:spPr bwMode="auto">
          <a:xfrm>
            <a:off x="2362200" y="2514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3574" name="Text Box 19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5" name="Text Box 20"/>
          <p:cNvSpPr txBox="1">
            <a:spLocks noChangeArrowheads="1"/>
          </p:cNvSpPr>
          <p:nvPr/>
        </p:nvSpPr>
        <p:spPr bwMode="auto">
          <a:xfrm>
            <a:off x="2225675" y="4926013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19228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4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5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9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0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1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2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3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4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5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6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239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7" grpId="0" animBg="1" autoUpdateAnimBg="0"/>
      <p:bldP spid="179226" grpId="0" build="p" autoUpdateAnimBg="0"/>
      <p:bldP spid="179228" grpId="0" build="p" autoUpdateAnimBg="0"/>
      <p:bldP spid="179230" grpId="0" build="p" autoUpdateAnimBg="0"/>
      <p:bldP spid="179232" grpId="0" build="p" autoUpdateAnimBg="0"/>
      <p:bldP spid="1792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11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549275" y="76200"/>
            <a:ext cx="8042276" cy="535301"/>
          </a:xfrm>
        </p:spPr>
        <p:txBody>
          <a:bodyPr/>
          <a:lstStyle/>
          <a:p>
            <a:r>
              <a:rPr lang="en-US" dirty="0" smtClean="0"/>
              <a:t>Highest Energy of 13 </a:t>
            </a:r>
            <a:r>
              <a:rPr lang="en-US" dirty="0" err="1" smtClean="0"/>
              <a:t>TeV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4</a:t>
            </a:fld>
            <a:endParaRPr lang="en-US" dirty="0"/>
          </a:p>
        </p:txBody>
      </p:sp>
      <p:pic>
        <p:nvPicPr>
          <p:cNvPr id="11" name="Picture 10" descr="IMG5919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148" y="3253955"/>
            <a:ext cx="5669852" cy="2019885"/>
          </a:xfrm>
          <a:prstGeom prst="rect">
            <a:avLst/>
          </a:prstGeom>
        </p:spPr>
      </p:pic>
      <p:pic>
        <p:nvPicPr>
          <p:cNvPr id="12" name="Picture 11" descr="IMG592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0" y="3147110"/>
            <a:ext cx="3438118" cy="2278139"/>
          </a:xfrm>
          <a:prstGeom prst="rect">
            <a:avLst/>
          </a:prstGeom>
        </p:spPr>
      </p:pic>
      <p:pic>
        <p:nvPicPr>
          <p:cNvPr id="13" name="Content Placeholder 6"/>
          <p:cNvPicPr>
            <a:picLocks noChangeAspect="1"/>
          </p:cNvPicPr>
          <p:nvPr/>
        </p:nvPicPr>
        <p:blipFill rotWithShape="1">
          <a:blip r:embed="rId4"/>
          <a:srcRect r="7775"/>
          <a:stretch/>
        </p:blipFill>
        <p:spPr>
          <a:xfrm>
            <a:off x="36030" y="5162267"/>
            <a:ext cx="5906443" cy="16957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892" y="635506"/>
            <a:ext cx="4642109" cy="3064952"/>
          </a:xfrm>
          <a:prstGeom prst="rect">
            <a:avLst/>
          </a:prstGeom>
        </p:spPr>
      </p:pic>
      <p:pic>
        <p:nvPicPr>
          <p:cNvPr id="15" name="Picture 14" descr="IMG59230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5" y="635505"/>
            <a:ext cx="4513518" cy="29907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473" y="4948082"/>
            <a:ext cx="2777033" cy="216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881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1960 (it has been 55 </a:t>
            </a:r>
            <a:r>
              <a:rPr lang="en-US" sz="2800" dirty="0" err="1" smtClean="0">
                <a:ea typeface="+mn-ea"/>
                <a:cs typeface="+mn-cs"/>
              </a:rPr>
              <a:t>yrs</a:t>
            </a:r>
            <a:r>
              <a:rPr lang="en-US" sz="2800" dirty="0" smtClean="0">
                <a:ea typeface="+mn-ea"/>
                <a:cs typeface="+mn-cs"/>
              </a:rPr>
              <a:t>!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83607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table 1-5 on pag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4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3786029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3535711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63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985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565</TotalTime>
  <Words>2338</Words>
  <Application>Microsoft Macintosh PowerPoint</Application>
  <PresentationFormat>On-screen Show (4:3)</PresentationFormat>
  <Paragraphs>313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1 – Section 001 Lecture #2</vt:lpstr>
      <vt:lpstr>Announcements</vt:lpstr>
      <vt:lpstr>Special Project #1 for Extra Credit</vt:lpstr>
      <vt:lpstr>Highest Energy of 13 TeV Collision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1.4 and 1.5 for Unit Conversions</vt:lpstr>
      <vt:lpstr>Estimates &amp; Order-of-Magnitude Calculations </vt:lpstr>
      <vt:lpstr>Back of the Chapter Problem # 34</vt:lpstr>
      <vt:lpstr>Dimension and Dimensional Analysis</vt:lpstr>
      <vt:lpstr>Dimension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splacement, Velocity and Speed</vt:lpstr>
      <vt:lpstr>Difference between Speed and Veloc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16</cp:revision>
  <dcterms:created xsi:type="dcterms:W3CDTF">2012-06-05T17:02:23Z</dcterms:created>
  <dcterms:modified xsi:type="dcterms:W3CDTF">2015-06-09T19:55:37Z</dcterms:modified>
</cp:coreProperties>
</file>